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2922" w:rsidRPr="0087369B" w:rsidRDefault="000C5FE9" w:rsidP="000F53AE">
      <w:pPr>
        <w:jc w:val="center"/>
        <w:rPr>
          <w:rFonts w:ascii="Times New Roman" w:hAnsi="Times New Roman" w:cs="Times New Roman"/>
          <w:b/>
          <w:color w:val="FF0000"/>
          <w:sz w:val="36"/>
          <w:szCs w:val="28"/>
        </w:rPr>
      </w:pPr>
      <w:r w:rsidRPr="0087369B">
        <w:rPr>
          <w:rFonts w:ascii="Times New Roman" w:hAnsi="Times New Roman" w:cs="Times New Roman"/>
          <w:b/>
          <w:color w:val="FF0000"/>
          <w:sz w:val="36"/>
          <w:szCs w:val="28"/>
        </w:rPr>
        <w:t>CHỦ ĐỀ</w:t>
      </w:r>
      <w:r w:rsidR="006E1731" w:rsidRPr="0087369B">
        <w:rPr>
          <w:rFonts w:ascii="Times New Roman" w:hAnsi="Times New Roman" w:cs="Times New Roman"/>
          <w:b/>
          <w:color w:val="FF0000"/>
          <w:sz w:val="36"/>
          <w:szCs w:val="28"/>
        </w:rPr>
        <w:t xml:space="preserve"> 5</w:t>
      </w:r>
      <w:r w:rsidRPr="0087369B">
        <w:rPr>
          <w:rFonts w:ascii="Times New Roman" w:hAnsi="Times New Roman" w:cs="Times New Roman"/>
          <w:b/>
          <w:color w:val="FF0000"/>
          <w:sz w:val="36"/>
          <w:szCs w:val="28"/>
        </w:rPr>
        <w:t xml:space="preserve">: </w:t>
      </w:r>
      <w:r w:rsidR="006E1731" w:rsidRPr="0087369B">
        <w:rPr>
          <w:rFonts w:ascii="Times New Roman" w:hAnsi="Times New Roman" w:cs="Times New Roman"/>
          <w:b/>
          <w:color w:val="FF0000"/>
          <w:sz w:val="36"/>
          <w:szCs w:val="28"/>
        </w:rPr>
        <w:t>TỔNG BA GÓC TRONG MỘT TAM GIÁC.</w:t>
      </w:r>
    </w:p>
    <w:p w:rsidR="000C5FE9" w:rsidRPr="000F53AE" w:rsidRDefault="000C5FE9" w:rsidP="000F53AE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C5FE9" w:rsidRPr="0087369B" w:rsidRDefault="000C5FE9" w:rsidP="000F53AE">
      <w:pPr>
        <w:rPr>
          <w:rFonts w:ascii="Times New Roman" w:hAnsi="Times New Roman" w:cs="Times New Roman"/>
          <w:b/>
          <w:color w:val="1D02BE"/>
          <w:sz w:val="28"/>
          <w:szCs w:val="28"/>
        </w:rPr>
      </w:pPr>
      <w:r w:rsidRPr="0087369B">
        <w:rPr>
          <w:rFonts w:ascii="Times New Roman" w:hAnsi="Times New Roman" w:cs="Times New Roman"/>
          <w:b/>
          <w:color w:val="1D02BE"/>
          <w:sz w:val="28"/>
          <w:szCs w:val="28"/>
        </w:rPr>
        <w:t>A/ KIẾN THỨC CẦN NHỚ.</w:t>
      </w:r>
    </w:p>
    <w:p w:rsidR="00265663" w:rsidRPr="000F53AE" w:rsidRDefault="00265663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6E1731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* Tổng ba góc của một tam giác bằng 180</w:t>
      </w:r>
      <w:r w:rsidR="006E1731" w:rsidRPr="000F53A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o</w:t>
      </w:r>
    </w:p>
    <w:p w:rsidR="006E1731" w:rsidRPr="000F53AE" w:rsidRDefault="006E1731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* Trong một tam giác vuông hai góc nhọn phụ nhau:</w:t>
      </w:r>
    </w:p>
    <w:p w:rsidR="006E1731" w:rsidRPr="000F53AE" w:rsidRDefault="006E1731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Nếu ∆ABC vuông tại A =&gt; </w:t>
      </w:r>
      <w:r w:rsidRPr="000F53A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18.35pt" o:ole="">
            <v:imagedata r:id="rId8" o:title=""/>
          </v:shape>
          <o:OLEObject Type="Embed" ProgID="Equation.DSMT4" ShapeID="_x0000_i1025" DrawAspect="Content" ObjectID="_1627404740" r:id="rId9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90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o</w:t>
      </w:r>
    </w:p>
    <w:p w:rsidR="006E1731" w:rsidRPr="000F53AE" w:rsidRDefault="006E1731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* Mỗi góc ngoài của tam giác bằng tổng của hai góc trong không kề với nó.</w:t>
      </w:r>
    </w:p>
    <w:p w:rsidR="006E1731" w:rsidRPr="000F53AE" w:rsidRDefault="006E1731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305935</wp:posOffset>
            </wp:positionH>
            <wp:positionV relativeFrom="paragraph">
              <wp:posOffset>22860</wp:posOffset>
            </wp:positionV>
            <wp:extent cx="2292350" cy="1103630"/>
            <wp:effectExtent l="1905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0" cy="1103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Ví dụ hình vẽ: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26" type="#_x0000_t75" style="width:12.9pt;height:12.25pt" o:ole="">
            <v:imagedata r:id="rId11" o:title=""/>
          </v:shape>
          <o:OLEObject Type="Embed" ProgID="Equation.DSMT4" ShapeID="_x0000_i1026" DrawAspect="Content" ObjectID="_1627404741" r:id="rId12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xAC là góc ngoài tại đỉnh C của tam giác ABC</w:t>
      </w:r>
    </w:p>
    <w:p w:rsidR="006E1731" w:rsidRPr="000F53AE" w:rsidRDefault="006E1731" w:rsidP="000F53AE">
      <w:pPr>
        <w:ind w:left="720"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&gt;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27" type="#_x0000_t75" style="width:12.9pt;height:12.25pt" o:ole="">
            <v:imagedata r:id="rId11" o:title=""/>
          </v:shape>
          <o:OLEObject Type="Embed" ProgID="Equation.DSMT4" ShapeID="_x0000_i1027" DrawAspect="Content" ObjectID="_1627404742" r:id="rId13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AC =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28" type="#_x0000_t75" style="width:12.9pt;height:12.25pt" o:ole="">
            <v:imagedata r:id="rId11" o:title=""/>
          </v:shape>
          <o:OLEObject Type="Embed" ProgID="Equation.DSMT4" ShapeID="_x0000_i1028" DrawAspect="Content" ObjectID="_1627404743" r:id="rId14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BC +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29" type="#_x0000_t75" style="width:12.9pt;height:12.25pt" o:ole="">
            <v:imagedata r:id="rId11" o:title=""/>
          </v:shape>
          <o:OLEObject Type="Embed" ProgID="Equation.DSMT4" ShapeID="_x0000_i1029" DrawAspect="Content" ObjectID="_1627404744" r:id="rId15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AC </w:t>
      </w:r>
    </w:p>
    <w:p w:rsidR="006E1731" w:rsidRPr="000F53AE" w:rsidRDefault="0013185B" w:rsidP="000F53AE">
      <w:pPr>
        <w:ind w:left="720"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Nhận xét: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óc ngoài của tam giác luôn lớn hơn mỗi góc trong không kề với nó.</w:t>
      </w:r>
    </w:p>
    <w:p w:rsidR="000C5FE9" w:rsidRPr="0087369B" w:rsidRDefault="001C0CFB" w:rsidP="000F53AE">
      <w:pPr>
        <w:rPr>
          <w:rFonts w:ascii="Times New Roman" w:hAnsi="Times New Roman" w:cs="Times New Roman"/>
          <w:color w:val="1D02BE"/>
          <w:sz w:val="28"/>
          <w:szCs w:val="28"/>
        </w:rPr>
      </w:pPr>
      <w:r w:rsidRPr="0087369B">
        <w:rPr>
          <w:rFonts w:ascii="Times New Roman" w:hAnsi="Times New Roman" w:cs="Times New Roman"/>
          <w:b/>
          <w:color w:val="1D02BE"/>
          <w:sz w:val="28"/>
          <w:szCs w:val="28"/>
        </w:rPr>
        <w:t>B/ BÀI TẬP VẬN DỤNG.</w:t>
      </w:r>
    </w:p>
    <w:p w:rsidR="001840CC" w:rsidRPr="000F53AE" w:rsidRDefault="001840CC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val="nb-NO"/>
        </w:rPr>
        <w:t xml:space="preserve">Bài 1: 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  <w:t xml:space="preserve">Cho tam giác MNP có </w:t>
      </w:r>
      <w:r w:rsidRPr="000F53AE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740" w:dyaOrig="400">
          <v:shape id="_x0000_i1030" type="#_x0000_t75" style="width:86.95pt;height:19.7pt" o:ole="">
            <v:imagedata r:id="rId16" o:title=""/>
          </v:shape>
          <o:OLEObject Type="Embed" ProgID="Equation.DSMT4" ShapeID="_x0000_i1030" DrawAspect="Content" ObjectID="_1627404745" r:id="rId17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  <w:t>, nhận xét gì về tam giác MNP?</w:t>
      </w:r>
    </w:p>
    <w:p w:rsidR="001840CC" w:rsidRPr="000F53AE" w:rsidRDefault="001840CC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val="nb-NO"/>
        </w:rPr>
        <w:t xml:space="preserve">Bài 2: 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  <w:t>Cho tam giác ABC vuông tại A. Kẻ AH vuông góc với BC( H thuộc BC)</w:t>
      </w:r>
    </w:p>
    <w:p w:rsidR="001840CC" w:rsidRPr="000F53AE" w:rsidRDefault="001840CC" w:rsidP="000F53AE">
      <w:pPr>
        <w:ind w:left="720"/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  <w:t>a)Tìm các góc phụ nhau trong hình vẽ.</w:t>
      </w:r>
    </w:p>
    <w:p w:rsidR="001840CC" w:rsidRPr="000F53AE" w:rsidRDefault="001840CC" w:rsidP="000F53AE">
      <w:pPr>
        <w:ind w:left="720"/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</w:pPr>
      <w:r w:rsidRPr="000F53A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52595</wp:posOffset>
            </wp:positionH>
            <wp:positionV relativeFrom="paragraph">
              <wp:posOffset>199390</wp:posOffset>
            </wp:positionV>
            <wp:extent cx="2346325" cy="1000125"/>
            <wp:effectExtent l="0" t="0" r="0" b="0"/>
            <wp:wrapSquare wrapText="bothSides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32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  <w:t>b)Tìm các cặp góc nhọn bằng nhau trong hình vẽ.</w:t>
      </w:r>
    </w:p>
    <w:p w:rsidR="001840CC" w:rsidRPr="000F53AE" w:rsidRDefault="001840CC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val="nb-NO"/>
        </w:rPr>
        <w:t xml:space="preserve">Bài 3: 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  <w:t>Cho hình vẽ sau :</w:t>
      </w:r>
    </w:p>
    <w:p w:rsidR="001840CC" w:rsidRPr="000F53AE" w:rsidRDefault="001840CC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  <w:t xml:space="preserve">     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  <w:tab/>
        <w:t>a) Đọc tên các góc ngoài của tam giác  ABC ?</w:t>
      </w:r>
    </w:p>
    <w:p w:rsidR="001840CC" w:rsidRPr="000F53AE" w:rsidRDefault="001840CC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  <w:t xml:space="preserve">       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nb-NO"/>
        </w:rPr>
        <w:tab/>
        <w:t>b) Đọc tên các góc trong của tam giác ABC?</w:t>
      </w:r>
    </w:p>
    <w:p w:rsidR="001840CC" w:rsidRPr="000F53AE" w:rsidRDefault="00A110AF" w:rsidP="000F53AE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pict>
          <v:group id="Group 2" o:spid="_x0000_s1131" style="position:absolute;left:0;text-align:left;margin-left:355.1pt;margin-top:19.25pt;width:156.05pt;height:107.45pt;z-index:251667456" coordorigin="6540,13515" coordsize="3121,21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">
            <v:rect id="Rectangle 3" o:spid="_x0000_s1132" style="position:absolute;left:6540;top:15182;width:227;height:238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MrH78A&#10;AADaAAAADwAAAGRycy9kb3ducmV2LnhtbESPzarCMBSE94LvEI5wd5rqFZVqFLHIdenfxt2hObbF&#10;5qQ2sfa+vREEl8PMfMMsVq0pRUO1KywrGA4iEMSp1QVnCs6nbX8GwnlkjaVlUvBPDlbLbmeBsbZP&#10;PlBz9JkIEHYxKsi9r2IpXZqTQTewFXHwrrY26IOsM6lrfAa4KeUoiibSYMFhIceKNjmlt+PDKLjc&#10;D+10vzaJTodl0vwmf5odK/XTa9dzEJ5a/w1/2jutYAzvK+EGyO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AysfvwAAANoAAAAPAAAAAAAAAAAAAAAAAJgCAABkcnMvZG93bnJl&#10;di54bWxQSwUGAAAAAAQABAD1AAAAhAMAAAAA&#10;" filled="f" stroked="f">
              <o:lock v:ext="edit" aspectratio="t"/>
              <v:textbox inset="0,0,0,0">
                <w:txbxContent>
                  <w:p w:rsidR="001840CC" w:rsidRDefault="001840CC" w:rsidP="001840CC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x</w:t>
                    </w:r>
                  </w:p>
                </w:txbxContent>
              </v:textbox>
            </v:rect>
            <v:rect id="Rectangle 4" o:spid="_x0000_s1133" style="position:absolute;left:7128;top:13515;width:227;height:239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+OhMAA&#10;AADaAAAADwAAAGRycy9kb3ducmV2LnhtbESPS6vCMBSE94L/IRzh7jTViw+qUcQi16WvjbtDc2yL&#10;zUltYu3990YQXA4z8w2zWLWmFA3VrrCsYDiIQBCnVhecKTiftv0ZCOeRNZaWScE/OVgtu50Fxto+&#10;+UDN0WciQNjFqCD3voqldGlOBt3AVsTBu9raoA+yzqSu8RngppSjKJpIgwWHhRwr2uSU3o4Po+By&#10;P7TT/dokOh2WSfOb/Gl2rNRPr13PQXhq/Tf8ae+0gjG8r4QbIJ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0+OhMAAAADaAAAADwAAAAAAAAAAAAAAAACYAgAAZHJzL2Rvd25y&#10;ZXYueG1sUEsFBgAAAAAEAAQA9QAAAIUDAAAAAA==&#10;" filled="f" stroked="f">
              <o:lock v:ext="edit" aspectratio="t"/>
              <v:textbox inset="0,0,0,0">
                <w:txbxContent>
                  <w:p w:rsidR="001840CC" w:rsidRDefault="001840CC" w:rsidP="001840CC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y</w:t>
                    </w:r>
                  </w:p>
                </w:txbxContent>
              </v:textbox>
            </v:rect>
            <v:rect id="Rectangle 5" o:spid="_x0000_s1134" style="position:absolute;left:7882;top:14501;width:228;height:239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0Q88EA&#10;AADaAAAADwAAAGRycy9kb3ducmV2LnhtbESPT4vCMBTE78J+h/AWvNlUBV2qsZQty3r0z168PZpn&#10;W2xeuk2s9dsbQfA4zMxvmHU6mEb01LnasoJpFIMgLqyuuVTwd/yZfIFwHlljY5kU3MlBuvkYrTHR&#10;9sZ76g++FAHCLkEFlfdtIqUrKjLoItsSB+9sO4M+yK6UusNbgJtGzuJ4IQ3WHBYqbOm7ouJyuBoF&#10;p//9sNxlJtfFtMn7ef6r2bFS488hW4HwNPh3+NXeagULeF4JN0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dEPPBAAAA2gAAAA8AAAAAAAAAAAAAAAAAmAIAAGRycy9kb3du&#10;cmV2LnhtbFBLBQYAAAAABAAEAPUAAACGAwAAAAA=&#10;" filled="f" stroked="f">
              <o:lock v:ext="edit" aspectratio="t"/>
              <v:textbox inset="0,0,0,0">
                <w:txbxContent>
                  <w:p w:rsidR="001840CC" w:rsidRDefault="001840CC" w:rsidP="001840CC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rect>
            <v:rect id="Rectangle 6" o:spid="_x0000_s1135" style="position:absolute;left:9434;top:15361;width:227;height:239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G1aMEA&#10;AADaAAAADwAAAGRycy9kb3ducmV2LnhtbESPT4vCMBTE78J+h/AWvNlUBV2qsZQty3r0z168PZpn&#10;W2xeuk2s9dsbQfA4zMxvmHU6mEb01LnasoJpFIMgLqyuuVTwd/yZfIFwHlljY5kU3MlBuvkYrTHR&#10;9sZ76g++FAHCLkEFlfdtIqUrKjLoItsSB+9sO4M+yK6UusNbgJtGzuJ4IQ3WHBYqbOm7ouJyuBoF&#10;p//9sNxlJtfFtMn7ef6r2bFS488hW4HwNPh3+NXeagVLeF4JN0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zRtWjBAAAA2gAAAA8AAAAAAAAAAAAAAAAAmAIAAGRycy9kb3du&#10;cmV2LnhtbFBLBQYAAAAABAAEAPUAAACGAwAAAAA=&#10;" filled="f" stroked="f">
              <o:lock v:ext="edit" aspectratio="t"/>
              <v:textbox inset="0,0,0,0">
                <w:txbxContent>
                  <w:p w:rsidR="001840CC" w:rsidRDefault="001840CC" w:rsidP="001840CC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rect>
            <v:rect id="Rectangle 7" o:spid="_x0000_s1136" style="position:absolute;left:9047;top:13546;width:228;height:239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4hGroA&#10;AADaAAAADwAAAGRycy9kb3ducmV2LnhtbERPuwrCMBTdBf8hXMFNUxVUqlHEIjr6WtwuzbUtNje1&#10;ibX+vRkEx8N5L9etKUVDtSssKxgNIxDEqdUFZwqul91gDsJ5ZI2lZVLwIQfrVbezxFjbN5+oOftM&#10;hBB2MSrIva9iKV2ak0E3tBVx4O62NugDrDOpa3yHcFPKcRRNpcGCQ0OOFW1zSh/nl1Fwe57a2XFj&#10;Ep2OyqSZJHvNjpXq99rNAoSn1v/FP/dBKwhbw5VwA+TqC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jU4hGroAAADaAAAADwAAAAAAAAAAAAAAAACYAgAAZHJzL2Rvd25yZXYueG1s&#10;UEsFBgAAAAAEAAQA9QAAAH8DAAAAAA==&#10;" filled="f" stroked="f">
              <o:lock v:ext="edit" aspectratio="t"/>
              <v:textbox inset="0,0,0,0">
                <w:txbxContent>
                  <w:p w:rsidR="001840CC" w:rsidRDefault="001840CC" w:rsidP="001840CC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rect>
            <v:rect id="Rectangle 8" o:spid="_x0000_s1137" style="position:absolute;left:8470;top:14546;width:340;height:227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KEgcAA&#10;AADaAAAADwAAAGRycy9kb3ducmV2LnhtbESPS6vCMBSE94L/IRzh7jTVCz6qUcQi16WvjbtDc2yL&#10;zUltYu3990YQXA4z8w2zWLWmFA3VrrCsYDiIQBCnVhecKTiftv0pCOeRNZaWScE/OVgtu50Fxto+&#10;+UDN0WciQNjFqCD3voqldGlOBt3AVsTBu9raoA+yzqSu8RngppSjKBpLgwWHhRwr2uSU3o4Po+By&#10;P7ST/dokOh2WSfOb/Gl2rNRPr13PQXhq/Tf8ae+0ghm8r4QbIJ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gKEgcAAAADaAAAADwAAAAAAAAAAAAAAAACYAgAAZHJzL2Rvd25y&#10;ZXYueG1sUEsFBgAAAAAEAAQA9QAAAIUDAAAAAA==&#10;" filled="f" stroked="f">
              <v:textbox inset="0,0,0,0">
                <w:txbxContent>
                  <w:p w:rsidR="001840CC" w:rsidRDefault="001840CC" w:rsidP="001840CC">
                    <w:pPr>
                      <w:jc w:val="center"/>
                      <w:rPr>
                        <w:sz w:val="20"/>
                        <w:szCs w:val="20"/>
                        <w:vertAlign w:val="superscript"/>
                      </w:rPr>
                    </w:pPr>
                  </w:p>
                </w:txbxContent>
              </v:textbox>
            </v:rect>
            <v:rect id="Rectangle 9" o:spid="_x0000_s1138" style="position:absolute;left:8557;top:13805;width:340;height:227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y9lsIA&#10;AADbAAAADwAAAGRycy9kb3ducmV2LnhtbESPT4vCQAzF78J+hyEL3nSqgi5dR5Etokf/7GVvoRPb&#10;YifT7Yy1fntzELwlvJf3flmue1erjtpQeTYwGSegiHNvKy4M/J63oy9QISJbrD2TgQcFWK8+BktM&#10;rb/zkbpTLJSEcEjRQBljk2od8pIchrFviEW7+NZhlLUttG3xLuGu1tMkmWuHFUtDiQ39lJRfTzdn&#10;4O//2C8OG5fZfFJn3SzbWQ5szPCz33yDitTHt/l1vbeCL/TyiwygV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TL2WwgAAANsAAAAPAAAAAAAAAAAAAAAAAJgCAABkcnMvZG93&#10;bnJldi54bWxQSwUGAAAAAAQABAD1AAAAhwMAAAAA&#10;" filled="f" stroked="f">
              <v:textbox inset="0,0,0,0">
                <w:txbxContent>
                  <w:p w:rsidR="001840CC" w:rsidRDefault="001840CC" w:rsidP="001840CC">
                    <w:pPr>
                      <w:jc w:val="center"/>
                      <w:rPr>
                        <w:sz w:val="20"/>
                        <w:szCs w:val="20"/>
                        <w:vertAlign w:val="superscript"/>
                      </w:rPr>
                    </w:pP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0" o:spid="_x0000_s1139" type="#_x0000_t32" style="position:absolute;left:7355;top:13764;width:1732;height:165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GfzcEAAADbAAAADwAAAGRycy9kb3ducmV2LnhtbERPPWvDMBDdC/kP4gJZSiM7QzGulVAC&#10;gZIh0NiDx0O62qbWyZVUx/n3VaHQ7R7v86rDYkcxkw+DYwX5NgNBrJ0ZuFPQ1KenAkSIyAZHx6Tg&#10;TgEO+9VDhaVxN36n+Ro7kUI4lKigj3EqpQy6J4th6ybixH04bzEm6DtpPN5SuB3lLsuepcWBU0OP&#10;Ex170p/Xb6tgODeXZn78il4X57z1eajbUSu1WS+vLyAiLfFf/Od+M2l+Dr+/pAPk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QZ/NwQAAANsAAAAPAAAAAAAAAAAAAAAA&#10;AKECAABkcnMvZG93bnJldi54bWxQSwUGAAAAAAQABAD5AAAAjwMAAAAA&#10;"/>
            <v:shape id="AutoShape 11" o:spid="_x0000_s1140" type="#_x0000_t32" style="position:absolute;left:8082;top:14726;width:1389;height:69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<v:shape id="AutoShape 12" o:spid="_x0000_s1141" type="#_x0000_t32" style="position:absolute;left:7189;top:13764;width:1881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+kIcEAAADb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36QhwQAAANsAAAAPAAAAAAAAAAAAAAAA&#10;AKECAABkcnMvZG93bnJldi54bWxQSwUGAAAAAAQABAD5AAAAjwMAAAAA&#10;"/>
            <v:shape id="AutoShape 13" o:spid="_x0000_s1142" type="#_x0000_t32" style="position:absolute;left:6615;top:15420;width:283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8VcEAAADb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jxVwQAAANsAAAAPAAAAAAAAAAAAAAAA&#10;AKECAABkcnMvZG93bnJldi54bWxQSwUGAAAAAAQABAD5AAAAjwMAAAAA&#10;"/>
            <v:shape id="Arc 14" o:spid="_x0000_s1143" style="position:absolute;left:8194;top:14555;width:227;height:227;rotation:45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GV0sEA&#10;AADbAAAADwAAAGRycy9kb3ducmV2LnhtbERPTYvCMBC9L+x/CLPgbU0VFKlGWYSCirhYC16HZrYt&#10;NpPSxFr99UZY8DaP9zmLVW9q0VHrKssKRsMIBHFudcWFguyUfM9AOI+ssbZMCu7kYLX8/FhgrO2N&#10;j9SlvhAhhF2MCkrvm1hKl5dk0A1tQxy4P9sa9AG2hdQt3kK4qeU4iqbSYMWhocSG1iXll/RqFMyS&#10;B+3H3e/Zu/s564tddki2F6UGX/3PHISn3r/F/+6NDvMn8PolHCC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RldLBAAAA2wAAAA8AAAAAAAAAAAAAAAAAmAIAAGRycy9kb3du&#10;cmV2LnhtbFBLBQYAAAAABAAEAPUAAACGAwAAAAA=&#10;" adj="0,,0" path="m-1,nfc11929,,21600,9670,21600,21600em-1,nsc11929,,21600,9670,21600,21600l,21600,-1,xe" filled="f">
              <v:stroke joinstyle="round"/>
              <v:formulas/>
              <v:path arrowok="t" o:extrusionok="f" o:connecttype="custom" o:connectlocs="0,0;227,227;0,227" o:connectangles="0,0,0"/>
            </v:shape>
            <v:rect id="Rectangle 15" o:spid="_x0000_s1144" style="position:absolute;left:7217;top:15425;width:228;height:239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mAeb8A&#10;AADbAAAADwAAAGRycy9kb3ducmV2LnhtbERPS4vCMBC+L/gfwgje1lQFV6qxFIvocX1cvA3N2Bab&#10;SW1irf9+Iwh7m4/vOaukN7XoqHWVZQWTcQSCOLe64kLB+bT9XoBwHlljbZkUvMhBsh58rTDW9skH&#10;6o6+ECGEXYwKSu+bWEqXl2TQjW1DHLirbQ36ANtC6hafIdzUchpFc2mw4tBQYkObkvLb8WEUXO6H&#10;/uc3NZnOJ3XWzbKdZsdKjYZ9ugThqff/4o97r8P8Obx/CQfI9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6YB5vwAAANsAAAAPAAAAAAAAAAAAAAAAAJgCAABkcnMvZG93bnJl&#10;di54bWxQSwUGAAAAAAQABAD1AAAAhAMAAAAA&#10;" filled="f" stroked="f">
              <o:lock v:ext="edit" aspectratio="t"/>
              <v:textbox inset="0,0,0,0">
                <w:txbxContent>
                  <w:p w:rsidR="001840CC" w:rsidRDefault="001840CC" w:rsidP="001840CC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rect>
            <w10:wrap type="square"/>
          </v:group>
        </w:pic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So sánh </w:t>
      </w:r>
      <w:r w:rsidR="001840CC" w:rsidRPr="000F53A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260" w:dyaOrig="360">
          <v:shape id="_x0000_i1031" type="#_x0000_t75" style="width:63.15pt;height:18.35pt" o:ole="">
            <v:imagedata r:id="rId19" o:title=""/>
          </v:shape>
          <o:OLEObject Type="Embed" ProgID="Equation.DSMT4" ShapeID="_x0000_i1031" DrawAspect="Content" ObjectID="_1627404746" r:id="rId20"/>
        </w:objec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</w:t>
      </w:r>
      <w:r w:rsidR="001840CC" w:rsidRPr="000F53A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20" w:dyaOrig="360">
          <v:shape id="_x0000_i1032" type="#_x0000_t75" style="width:25.8pt;height:18.35pt" o:ole="">
            <v:imagedata r:id="rId21" o:title=""/>
          </v:shape>
          <o:OLEObject Type="Embed" ProgID="Equation.DSMT4" ShapeID="_x0000_i1032" DrawAspect="Content" ObjectID="_1627404747" r:id="rId22"/>
        </w:objec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1840CC" w:rsidRPr="000F53AE" w:rsidRDefault="001840CC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val="nb-NO"/>
        </w:rPr>
        <w:t xml:space="preserve">Bài 4: 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hình sau </w:t>
      </w:r>
    </w:p>
    <w:p w:rsidR="001840CC" w:rsidRPr="000F53AE" w:rsidRDefault="001840CC" w:rsidP="000F53AE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a) Đọc tên các góc ngoài của tam giác  OCA?</w:t>
      </w:r>
    </w:p>
    <w:p w:rsidR="001840CC" w:rsidRPr="000F53AE" w:rsidRDefault="001840CC" w:rsidP="000F53AE">
      <w:pPr>
        <w:tabs>
          <w:tab w:val="left" w:pos="720"/>
          <w:tab w:val="left" w:pos="418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b) So sánh góc  OCx với góc OCA ?</w:t>
      </w:r>
    </w:p>
    <w:p w:rsidR="001840CC" w:rsidRPr="000F53AE" w:rsidRDefault="001840CC" w:rsidP="000F53AE">
      <w:pPr>
        <w:tabs>
          <w:tab w:val="left" w:pos="720"/>
          <w:tab w:val="left" w:pos="4185"/>
        </w:tabs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) 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So sánh  góc  BOA và góc AOC ?</w:t>
      </w:r>
    </w:p>
    <w:p w:rsidR="001840CC" w:rsidRPr="000F53AE" w:rsidRDefault="001840CC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Bài 5: 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Tính  x trong các tam giác  sau :</w:t>
      </w:r>
    </w:p>
    <w:p w:rsidR="001840CC" w:rsidRPr="000F53AE" w:rsidRDefault="001840CC" w:rsidP="000F53A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0F53A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>
            <wp:extent cx="4986067" cy="1431934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6037" cy="143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40CC" w:rsidRPr="000F53AE" w:rsidRDefault="001840CC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ài 6: 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Cho tam giác PQR có </w:t>
      </w:r>
      <w:r w:rsidRPr="000F53AE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620" w:dyaOrig="400">
          <v:shape id="_x0000_i1033" type="#_x0000_t75" style="width:80.85pt;height:19.7pt" o:ole="">
            <v:imagedata r:id="rId24" o:title=""/>
          </v:shape>
          <o:OLEObject Type="Embed" ProgID="Equation.DSMT4" ShapeID="_x0000_i1033" DrawAspect="Content" ObjectID="_1627404748" r:id="rId25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. Tính góc còn lại của tam giác?</w:t>
      </w:r>
    </w:p>
    <w:p w:rsidR="001840CC" w:rsidRPr="000F53AE" w:rsidRDefault="001840CC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Bài 7: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Cho tam giác ABC có </w:t>
      </w:r>
      <w:r w:rsidRPr="000F53AE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600" w:dyaOrig="400">
          <v:shape id="_x0000_i1034" type="#_x0000_t75" style="width:80.15pt;height:19.7pt" o:ole="">
            <v:imagedata r:id="rId26" o:title=""/>
          </v:shape>
          <o:OLEObject Type="Embed" ProgID="Equation.DSMT4" ShapeID="_x0000_i1034" DrawAspect="Content" ObjectID="_1627404749" r:id="rId27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. Tính góc còn lại của tam giác?</w:t>
      </w:r>
    </w:p>
    <w:p w:rsidR="001840CC" w:rsidRPr="000F53AE" w:rsidRDefault="00DC44AD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ài 8: (SGK)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Tính </w:t>
      </w:r>
      <w:r w:rsidR="00E66105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góc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x trong hình sau</w:t>
      </w:r>
    </w:p>
    <w:p w:rsidR="001840CC" w:rsidRPr="000F53AE" w:rsidRDefault="001840CC" w:rsidP="000F53AE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1716405" cy="137160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C44AD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</w:t>
      </w:r>
      <w:r w:rsidRPr="000F53A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1691005" cy="150114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</w:t>
      </w:r>
      <w:r w:rsidRPr="000F53A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1405890" cy="137160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40CC" w:rsidRPr="000F53AE" w:rsidRDefault="00DC44AD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ài 9: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Tính x trong hình sau</w:t>
      </w:r>
    </w:p>
    <w:p w:rsidR="001840CC" w:rsidRPr="000F53AE" w:rsidRDefault="001840CC" w:rsidP="000F53AE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1975485" cy="166497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66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      </w:t>
      </w:r>
      <w:r w:rsidRPr="000F53A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2052955" cy="133731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955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40CC" w:rsidRPr="000F53AE" w:rsidRDefault="00DC44AD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ài 10: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Cho tam giác ABC vuông  tại  B, góc A =34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</w:rPr>
        <w:t>0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. Tính góc C ?</w:t>
      </w:r>
    </w:p>
    <w:p w:rsidR="001840CC" w:rsidRPr="000F53AE" w:rsidRDefault="00DC44AD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ài 11: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Cho tam giác DEF vuông  tại  F, góc E =58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</w:rPr>
        <w:t>0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. Tính góc D ?</w:t>
      </w:r>
    </w:p>
    <w:p w:rsidR="001840CC" w:rsidRPr="000F53AE" w:rsidRDefault="00DC44AD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ài 12: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Tìm x trong hình sau</w:t>
      </w:r>
    </w:p>
    <w:p w:rsidR="00DC44AD" w:rsidRPr="000F53AE" w:rsidRDefault="001840CC" w:rsidP="000F53AE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2122170" cy="1371600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   </w:t>
      </w:r>
      <w:r w:rsidRPr="000F53A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2570480" cy="137160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48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40CC" w:rsidRPr="000F53AE" w:rsidRDefault="00DC44AD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lastRenderedPageBreak/>
        <w:t xml:space="preserve">Bài 13: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Cho tam giác có góc B = 70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</w:rPr>
        <w:t>0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, góc C = 40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</w:rPr>
        <w:t xml:space="preserve">0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. Tia phân giác của góc A cắt BC ở D. Tính </w:t>
      </w:r>
      <w:r w:rsidR="001840CC" w:rsidRPr="000F53AE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160" w:dyaOrig="400">
          <v:shape id="_x0000_i1035" type="#_x0000_t75" style="width:57.75pt;height:19.7pt" o:ole="">
            <v:imagedata r:id="rId35" o:title=""/>
          </v:shape>
          <o:OLEObject Type="Embed" ProgID="Equation.DSMT4" ShapeID="_x0000_i1035" DrawAspect="Content" ObjectID="_1627404750" r:id="rId36"/>
        </w:objec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.</w:t>
      </w:r>
    </w:p>
    <w:p w:rsidR="001840CC" w:rsidRPr="000F53AE" w:rsidRDefault="00DC44AD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ài 14: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Cho tam giác ABC có. Tia phân giác của góc B cắt AC tại  D. Tính  </w:t>
      </w:r>
      <w:r w:rsidR="001840CC" w:rsidRPr="000F53AE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160" w:dyaOrig="400">
          <v:shape id="_x0000_i1036" type="#_x0000_t75" style="width:57.75pt;height:19.7pt" o:ole="">
            <v:imagedata r:id="rId37" o:title=""/>
          </v:shape>
          <o:OLEObject Type="Embed" ProgID="Equation.DSMT4" ShapeID="_x0000_i1036" DrawAspect="Content" ObjectID="_1627404751" r:id="rId38"/>
        </w:object>
      </w:r>
    </w:p>
    <w:p w:rsidR="001840CC" w:rsidRPr="000F53AE" w:rsidRDefault="00DC44AD" w:rsidP="000F53AE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ài 15: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Cho tam giác ABC có góc A = 100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</w:rPr>
        <w:t>0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, </w:t>
      </w:r>
      <w:r w:rsidR="001840CC" w:rsidRPr="000F53A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80" w:dyaOrig="360">
          <v:shape id="_x0000_i1037" type="#_x0000_t75" style="width:59.1pt;height:18.35pt" o:ole="">
            <v:imagedata r:id="rId39" o:title=""/>
          </v:shape>
          <o:OLEObject Type="Embed" ProgID="Equation.DSMT4" ShapeID="_x0000_i1037" DrawAspect="Content" ObjectID="_1627404752" r:id="rId40"/>
        </w:objec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. Tính góc B và góc C?</w:t>
      </w:r>
    </w:p>
    <w:p w:rsidR="001840CC" w:rsidRPr="000F53AE" w:rsidRDefault="00DC44AD" w:rsidP="000F53AE">
      <w:pPr>
        <w:tabs>
          <w:tab w:val="left" w:pos="720"/>
        </w:tabs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ài 16: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Cho tam giác ABC có </w:t>
      </w:r>
      <w:r w:rsidR="001840CC" w:rsidRPr="000F53AE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620" w:dyaOrig="400">
          <v:shape id="_x0000_i1038" type="#_x0000_t75" style="width:80.85pt;height:19.7pt" o:ole="">
            <v:imagedata r:id="rId41" o:title=""/>
          </v:shape>
          <o:OLEObject Type="Embed" ProgID="Equation.DSMT4" ShapeID="_x0000_i1038" DrawAspect="Content" ObjectID="_1627404753" r:id="rId42"/>
        </w:objec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. Tia phân giác của góc A cắt BC tại D. Kẻ AH vuông góc với BC ( H</w:t>
      </w:r>
      <w:r w:rsidR="001840CC"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00" w:dyaOrig="200">
          <v:shape id="_x0000_i1039" type="#_x0000_t75" style="width:10.2pt;height:10.2pt" o:ole="">
            <v:imagedata r:id="rId43" o:title=""/>
          </v:shape>
          <o:OLEObject Type="Embed" ProgID="Equation.DSMT4" ShapeID="_x0000_i1039" DrawAspect="Content" ObjectID="_1627404754" r:id="rId44"/>
        </w:objec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BC).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Tính góc BAC; góc ADH;  góc HAD</w:t>
      </w:r>
    </w:p>
    <w:p w:rsidR="001840CC" w:rsidRPr="000F53AE" w:rsidRDefault="000F53AE" w:rsidP="000F53AE">
      <w:pPr>
        <w:tabs>
          <w:tab w:val="left" w:pos="828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527300</wp:posOffset>
            </wp:positionH>
            <wp:positionV relativeFrom="paragraph">
              <wp:posOffset>106045</wp:posOffset>
            </wp:positionV>
            <wp:extent cx="2286000" cy="1328420"/>
            <wp:effectExtent l="0" t="0" r="0" b="0"/>
            <wp:wrapSquare wrapText="bothSides"/>
            <wp:docPr id="121" name="Ảnh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493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28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C44AD"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ài 17: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Cho hình sau, tìm x,y :</w:t>
      </w:r>
    </w:p>
    <w:p w:rsidR="001840CC" w:rsidRPr="000F53AE" w:rsidRDefault="001840CC" w:rsidP="000F53AE">
      <w:pPr>
        <w:tabs>
          <w:tab w:val="left" w:pos="828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840CC" w:rsidRPr="000F53AE" w:rsidRDefault="001840CC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840CC" w:rsidRPr="000F53AE" w:rsidRDefault="001840CC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840CC" w:rsidRPr="000F53AE" w:rsidRDefault="001840CC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840CC" w:rsidRPr="000F53AE" w:rsidRDefault="00DC44AD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ài 18: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Cho tam giác ABC vuông tại A, kẻ AH vuông góc với BC ( H</w:t>
      </w:r>
      <w:r w:rsidR="001840CC"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00" w:dyaOrig="200">
          <v:shape id="_x0000_i1040" type="#_x0000_t75" style="width:10.2pt;height:10.2pt" o:ole="">
            <v:imagedata r:id="rId43" o:title=""/>
          </v:shape>
          <o:OLEObject Type="Embed" ProgID="Equation.DSMT4" ShapeID="_x0000_i1040" DrawAspect="Content" ObjectID="_1627404755" r:id="rId46"/>
        </w:objec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C). Tìm góc bằng với góc B.</w:t>
      </w:r>
    </w:p>
    <w:p w:rsidR="001840CC" w:rsidRPr="000F53AE" w:rsidRDefault="00DC44AD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Bài 19: </w:t>
      </w:r>
      <w:r w:rsidR="001840CC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Cho tam giác ABC vuông góc tại A. Gọi E là một điểm nằm trong tam giác ABC. Chứng minh rằng góc BEC là góc tù.</w:t>
      </w:r>
    </w:p>
    <w:p w:rsidR="00304969" w:rsidRPr="000F53AE" w:rsidRDefault="00304969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20: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ính các góc của ∆ABC biết</w:t>
      </w:r>
    </w:p>
    <w:p w:rsidR="00304969" w:rsidRPr="000F53AE" w:rsidRDefault="00304969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a) 3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41" type="#_x0000_t75" style="width:12.9pt;height:12.25pt" o:ole="">
            <v:imagedata r:id="rId47" o:title=""/>
          </v:shape>
          <o:OLEObject Type="Embed" ProgID="Equation.DSMT4" ShapeID="_x0000_i1041" DrawAspect="Content" ObjectID="_1627404756" r:id="rId48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A = 4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42" type="#_x0000_t75" style="width:12.9pt;height:12.25pt" o:ole="">
            <v:imagedata r:id="rId47" o:title=""/>
          </v:shape>
          <o:OLEObject Type="Embed" ProgID="Equation.DSMT4" ShapeID="_x0000_i1042" DrawAspect="Content" ObjectID="_1627404757" r:id="rId49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 và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43" type="#_x0000_t75" style="width:12.9pt;height:12.25pt" o:ole="">
            <v:imagedata r:id="rId47" o:title=""/>
          </v:shape>
          <o:OLEObject Type="Embed" ProgID="Equation.DSMT4" ShapeID="_x0000_i1043" DrawAspect="Content" ObjectID="_1627404758" r:id="rId50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 -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44" type="#_x0000_t75" style="width:12.9pt;height:12.25pt" o:ole="">
            <v:imagedata r:id="rId47" o:title=""/>
          </v:shape>
          <o:OLEObject Type="Embed" ProgID="Equation.DSMT4" ShapeID="_x0000_i1044" DrawAspect="Content" ObjectID="_1627404759" r:id="rId51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B = 20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o</w:t>
      </w:r>
    </w:p>
    <w:p w:rsidR="00304969" w:rsidRPr="000F53AE" w:rsidRDefault="00304969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45" type="#_x0000_t75" style="width:12.9pt;height:12.25pt" o:ole="">
            <v:imagedata r:id="rId47" o:title=""/>
          </v:shape>
          <o:OLEObject Type="Embed" ProgID="Equation.DSMT4" ShapeID="_x0000_i1045" DrawAspect="Content" ObjectID="_1627404760" r:id="rId52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 -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46" type="#_x0000_t75" style="width:12.9pt;height:12.25pt" o:ole="">
            <v:imagedata r:id="rId47" o:title=""/>
          </v:shape>
          <o:OLEObject Type="Embed" ProgID="Equation.DSMT4" ShapeID="_x0000_i1046" DrawAspect="Content" ObjectID="_1627404761" r:id="rId53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C = 10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o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47" type="#_x0000_t75" style="width:12.9pt;height:12.25pt" o:ole="">
            <v:imagedata r:id="rId47" o:title=""/>
          </v:shape>
          <o:OLEObject Type="Embed" ProgID="Equation.DSMT4" ShapeID="_x0000_i1047" DrawAspect="Content" ObjectID="_1627404762" r:id="rId54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 -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48" type="#_x0000_t75" style="width:12.9pt;height:12.25pt" o:ole="">
            <v:imagedata r:id="rId47" o:title=""/>
          </v:shape>
          <o:OLEObject Type="Embed" ProgID="Equation.DSMT4" ShapeID="_x0000_i1048" DrawAspect="Content" ObjectID="_1627404763" r:id="rId55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A = 10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o</w:t>
      </w:r>
    </w:p>
    <w:p w:rsidR="00304969" w:rsidRPr="000F53AE" w:rsidRDefault="00304969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21: </w: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tam giác ABC biết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49" type="#_x0000_t75" style="width:12.9pt;height:12.25pt" o:ole="">
            <v:imagedata r:id="rId47" o:title=""/>
          </v:shape>
          <o:OLEObject Type="Embed" ProgID="Equation.DSMT4" ShapeID="_x0000_i1049" DrawAspect="Content" ObjectID="_1627404764" r:id="rId56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 :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50" type="#_x0000_t75" style="width:12.9pt;height:12.25pt" o:ole="">
            <v:imagedata r:id="rId47" o:title=""/>
          </v:shape>
          <o:OLEObject Type="Embed" ProgID="Equation.DSMT4" ShapeID="_x0000_i1050" DrawAspect="Content" ObjectID="_1627404765" r:id="rId57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 :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51" type="#_x0000_t75" style="width:12.9pt;height:12.25pt" o:ole="">
            <v:imagedata r:id="rId47" o:title=""/>
          </v:shape>
          <o:OLEObject Type="Embed" ProgID="Equation.DSMT4" ShapeID="_x0000_i1051" DrawAspect="Content" ObjectID="_1627404766" r:id="rId58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C = 2 : 3 : 4</w:t>
      </w:r>
    </w:p>
    <w:p w:rsidR="00304969" w:rsidRPr="000F53AE" w:rsidRDefault="00304969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a) Tính các góc của tam giác ABC</w:t>
      </w:r>
    </w:p>
    <w:p w:rsidR="00304969" w:rsidRPr="000F53AE" w:rsidRDefault="00304969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Tia phân giác ngoài tại đỉnh B cắt đường thẳng AC tại D. Tính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52" type="#_x0000_t75" style="width:12.9pt;height:12.25pt" o:ole="">
            <v:imagedata r:id="rId47" o:title=""/>
          </v:shape>
          <o:OLEObject Type="Embed" ProgID="Equation.DSMT4" ShapeID="_x0000_i1052" DrawAspect="Content" ObjectID="_1627404767" r:id="rId59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ADB</w:t>
      </w:r>
    </w:p>
    <w:p w:rsidR="00304969" w:rsidRPr="000F53AE" w:rsidRDefault="000F53AE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22</w:t>
      </w:r>
      <w:r w:rsidR="00304969" w:rsidRPr="000F53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="00304969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Cho tam giác ABC vuông tại A. có 11</w:t>
      </w:r>
      <w:r w:rsidR="00304969"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53" type="#_x0000_t75" style="width:12.9pt;height:12.25pt" o:ole="">
            <v:imagedata r:id="rId47" o:title=""/>
          </v:shape>
          <o:OLEObject Type="Embed" ProgID="Equation.DSMT4" ShapeID="_x0000_i1053" DrawAspect="Content" ObjectID="_1627404768" r:id="rId60"/>
        </w:object>
      </w:r>
      <w:r w:rsidR="00304969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B = 7</w:t>
      </w:r>
      <w:r w:rsidR="00304969"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54" type="#_x0000_t75" style="width:12.9pt;height:12.25pt" o:ole="">
            <v:imagedata r:id="rId47" o:title=""/>
          </v:shape>
          <o:OLEObject Type="Embed" ProgID="Equation.DSMT4" ShapeID="_x0000_i1054" DrawAspect="Content" ObjectID="_1627404769" r:id="rId61"/>
        </w:object>
      </w:r>
      <w:r w:rsidR="00304969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</w:p>
    <w:p w:rsidR="00304969" w:rsidRPr="000F53AE" w:rsidRDefault="00304969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a) Tính các góc của tam giác ABC</w:t>
      </w:r>
    </w:p>
    <w:p w:rsidR="00304969" w:rsidRPr="000F53AE" w:rsidRDefault="00304969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Kẻ AH vuông góc với BC. Tính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55" type="#_x0000_t75" style="width:12.9pt;height:12.25pt" o:ole="">
            <v:imagedata r:id="rId47" o:title=""/>
          </v:shape>
          <o:OLEObject Type="Embed" ProgID="Equation.DSMT4" ShapeID="_x0000_i1055" DrawAspect="Content" ObjectID="_1627404770" r:id="rId62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AH và </w:t>
      </w:r>
      <w:r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56" type="#_x0000_t75" style="width:12.9pt;height:12.25pt" o:ole="">
            <v:imagedata r:id="rId47" o:title=""/>
          </v:shape>
          <o:OLEObject Type="Embed" ProgID="Equation.DSMT4" ShapeID="_x0000_i1056" DrawAspect="Content" ObjectID="_1627404771" r:id="rId63"/>
        </w:object>
      </w:r>
      <w:r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CAH</w:t>
      </w:r>
    </w:p>
    <w:p w:rsidR="00321D33" w:rsidRPr="000F53AE" w:rsidRDefault="000F53AE" w:rsidP="000F53AE">
      <w:pPr>
        <w:tabs>
          <w:tab w:val="left" w:pos="327"/>
        </w:tabs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</w:pPr>
      <w:r w:rsidRPr="000F53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23: </w:t>
      </w:r>
      <w:r w:rsidR="00321D33" w:rsidRPr="000F53AE"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  <w:t xml:space="preserve">Tam giác ABC có </w:t>
      </w:r>
      <w:r w:rsidR="00321D33"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57" type="#_x0000_t75" style="width:12.9pt;height:12.25pt" o:ole="">
            <v:imagedata r:id="rId47" o:title=""/>
          </v:shape>
          <o:OLEObject Type="Embed" ProgID="Equation.DSMT4" ShapeID="_x0000_i1057" DrawAspect="Content" ObjectID="_1627404772" r:id="rId64"/>
        </w:object>
      </w:r>
      <w:r w:rsidR="00321D33" w:rsidRPr="000F53AE">
        <w:rPr>
          <w:rFonts w:ascii="Times New Roman" w:eastAsia="Cambria" w:hAnsi="Times New Roman" w:cs="Times New Roman"/>
          <w:noProof/>
          <w:color w:val="000000" w:themeColor="text1"/>
          <w:sz w:val="28"/>
          <w:szCs w:val="28"/>
        </w:rPr>
        <w:t>B =</w:t>
      </w:r>
      <w:r w:rsidR="00321D33"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58" type="#_x0000_t75" style="width:12.9pt;height:12.25pt" o:ole="">
            <v:imagedata r:id="rId47" o:title=""/>
          </v:shape>
          <o:OLEObject Type="Embed" ProgID="Equation.DSMT4" ShapeID="_x0000_i1058" DrawAspect="Content" ObjectID="_1627404773" r:id="rId65"/>
        </w:object>
      </w:r>
      <w:r w:rsidR="00321D33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="00321D33" w:rsidRPr="000F53AE"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  <w:t>. Trên tia đối của tia CB có một điể</w:t>
      </w:r>
      <w:r w:rsidRPr="000F53AE"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  <w:t xml:space="preserve">m D sao </w:t>
      </w:r>
      <w:r w:rsidR="00321D33" w:rsidRPr="000F53AE"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  <w:t xml:space="preserve">cho </w:t>
      </w:r>
      <w:r w:rsidR="00321D33"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59" type="#_x0000_t75" style="width:12.9pt;height:12.25pt" o:ole="">
            <v:imagedata r:id="rId47" o:title=""/>
          </v:shape>
          <o:OLEObject Type="Embed" ProgID="Equation.DSMT4" ShapeID="_x0000_i1059" DrawAspect="Content" ObjectID="_1627404774" r:id="rId66"/>
        </w:object>
      </w:r>
      <w:r w:rsidR="00321D33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DA = </w:t>
      </w:r>
      <w:r w:rsidR="00321D33"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60" type="#_x0000_t75" style="width:12.9pt;height:12.25pt" o:ole="">
            <v:imagedata r:id="rId47" o:title=""/>
          </v:shape>
          <o:OLEObject Type="Embed" ProgID="Equation.DSMT4" ShapeID="_x0000_i1060" DrawAspect="Content" ObjectID="_1627404775" r:id="rId67"/>
        </w:object>
      </w:r>
      <w:r w:rsidR="00321D33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CAD</w:t>
      </w:r>
      <w:r w:rsidR="00321D33" w:rsidRPr="000F53AE"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  <w:t>. Gọi Ax là tia đối của tia AD.</w:t>
      </w:r>
    </w:p>
    <w:p w:rsidR="00321D33" w:rsidRPr="000F53AE" w:rsidRDefault="000F53AE" w:rsidP="000F53AE">
      <w:pPr>
        <w:tabs>
          <w:tab w:val="left" w:pos="420"/>
        </w:tabs>
        <w:ind w:left="420"/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</w:pPr>
      <w:r w:rsidRPr="000F53AE"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  <w:tab/>
        <w:t xml:space="preserve">a) </w:t>
      </w:r>
      <w:r w:rsidR="00321D33" w:rsidRPr="000F53AE"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  <w:t xml:space="preserve">Chứng minh </w:t>
      </w:r>
      <w:r w:rsidR="00321D33"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61" type="#_x0000_t75" style="width:12.9pt;height:12.25pt" o:ole="">
            <v:imagedata r:id="rId47" o:title=""/>
          </v:shape>
          <o:OLEObject Type="Embed" ProgID="Equation.DSMT4" ShapeID="_x0000_i1061" DrawAspect="Content" ObjectID="_1627404776" r:id="rId68"/>
        </w:object>
      </w:r>
      <w:r w:rsidR="00321D33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Bax = 3</w:t>
      </w:r>
      <w:r w:rsidR="00321D33"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62" type="#_x0000_t75" style="width:12.9pt;height:12.25pt" o:ole="">
            <v:imagedata r:id="rId47" o:title=""/>
          </v:shape>
          <o:OLEObject Type="Embed" ProgID="Equation.DSMT4" ShapeID="_x0000_i1062" DrawAspect="Content" ObjectID="_1627404777" r:id="rId69"/>
        </w:object>
      </w:r>
      <w:r w:rsidR="00321D33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CAD</w:t>
      </w:r>
    </w:p>
    <w:p w:rsidR="00321D33" w:rsidRPr="000F53AE" w:rsidRDefault="000F53AE" w:rsidP="000F53AE">
      <w:pPr>
        <w:tabs>
          <w:tab w:val="left" w:pos="420"/>
        </w:tabs>
        <w:ind w:left="420"/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</w:pPr>
      <w:r w:rsidRPr="000F53AE"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  <w:tab/>
        <w:t xml:space="preserve">b) </w:t>
      </w:r>
      <w:r w:rsidR="00321D33" w:rsidRPr="000F53AE"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  <w:t xml:space="preserve">Cho </w:t>
      </w:r>
      <w:r w:rsidR="00321D33"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63" type="#_x0000_t75" style="width:12.9pt;height:12.25pt" o:ole="">
            <v:imagedata r:id="rId47" o:title=""/>
          </v:shape>
          <o:OLEObject Type="Embed" ProgID="Equation.DSMT4" ShapeID="_x0000_i1063" DrawAspect="Content" ObjectID="_1627404778" r:id="rId70"/>
        </w:object>
      </w:r>
      <w:r w:rsidR="00321D33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A = 52</w:t>
      </w:r>
      <w:r w:rsidR="00321D33" w:rsidRPr="000F53A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o</w:t>
      </w:r>
      <w:r w:rsidR="00321D33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21D33" w:rsidRPr="000F53AE"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  <w:t xml:space="preserve"> . Tính </w:t>
      </w:r>
      <w:r w:rsidR="00321D33"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64" type="#_x0000_t75" style="width:12.9pt;height:12.25pt" o:ole="">
            <v:imagedata r:id="rId47" o:title=""/>
          </v:shape>
          <o:OLEObject Type="Embed" ProgID="Equation.DSMT4" ShapeID="_x0000_i1064" DrawAspect="Content" ObjectID="_1627404779" r:id="rId71"/>
        </w:object>
      </w:r>
      <w:r w:rsidR="00321D33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 và </w:t>
      </w:r>
      <w:r w:rsidR="00321D33" w:rsidRPr="000F53A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40">
          <v:shape id="_x0000_i1065" type="#_x0000_t75" style="width:12.9pt;height:12.25pt" o:ole="">
            <v:imagedata r:id="rId47" o:title=""/>
          </v:shape>
          <o:OLEObject Type="Embed" ProgID="Equation.DSMT4" ShapeID="_x0000_i1065" DrawAspect="Content" ObjectID="_1627404780" r:id="rId72"/>
        </w:object>
      </w:r>
      <w:r w:rsidR="00321D33" w:rsidRPr="000F53AE">
        <w:rPr>
          <w:rFonts w:ascii="Times New Roman" w:hAnsi="Times New Roman" w:cs="Times New Roman"/>
          <w:color w:val="000000" w:themeColor="text1"/>
          <w:sz w:val="28"/>
          <w:szCs w:val="28"/>
        </w:rPr>
        <w:t>CAD</w:t>
      </w:r>
      <w:r w:rsidR="00321D33" w:rsidRPr="000F53AE">
        <w:rPr>
          <w:rFonts w:ascii="Times New Roman" w:eastAsia="Cambria" w:hAnsi="Times New Roman" w:cs="Times New Roman"/>
          <w:color w:val="000000" w:themeColor="text1"/>
          <w:sz w:val="28"/>
          <w:szCs w:val="28"/>
          <w:lang w:val="nl-NL"/>
        </w:rPr>
        <w:t>?</w:t>
      </w:r>
    </w:p>
    <w:p w:rsidR="000C5FE9" w:rsidRPr="000F53AE" w:rsidRDefault="000C5FE9" w:rsidP="000F53A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0C5FE9" w:rsidRPr="000F53AE" w:rsidSect="00B3110B">
      <w:headerReference w:type="even" r:id="rId73"/>
      <w:headerReference w:type="default" r:id="rId74"/>
      <w:footerReference w:type="even" r:id="rId75"/>
      <w:footerReference w:type="default" r:id="rId76"/>
      <w:headerReference w:type="first" r:id="rId77"/>
      <w:footerReference w:type="first" r:id="rId78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B0AC1" w:rsidRDefault="000B0AC1" w:rsidP="00B3110B">
      <w:pPr>
        <w:spacing w:line="240" w:lineRule="auto"/>
      </w:pPr>
      <w:r>
        <w:separator/>
      </w:r>
    </w:p>
  </w:endnote>
  <w:endnote w:type="continuationSeparator" w:id="1">
    <w:p w:rsidR="000B0AC1" w:rsidRDefault="000B0AC1" w:rsidP="00B3110B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E30" w:rsidRDefault="009C4E3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E30" w:rsidRDefault="009C4E30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E30" w:rsidRDefault="009C4E3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B0AC1" w:rsidRDefault="000B0AC1" w:rsidP="00B3110B">
      <w:pPr>
        <w:spacing w:line="240" w:lineRule="auto"/>
      </w:pPr>
      <w:r>
        <w:separator/>
      </w:r>
    </w:p>
  </w:footnote>
  <w:footnote w:type="continuationSeparator" w:id="1">
    <w:p w:rsidR="000B0AC1" w:rsidRDefault="000B0AC1" w:rsidP="00B3110B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E30" w:rsidRDefault="009C4E30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513C" w:rsidRDefault="00D6513C" w:rsidP="00D6513C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  <w:p w:rsidR="00B3110B" w:rsidRPr="00D6513C" w:rsidRDefault="00B3110B" w:rsidP="00D6513C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E30" w:rsidRDefault="009C4E3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8"/>
    <w:multiLevelType w:val="hybridMultilevel"/>
    <w:tmpl w:val="41A7C4C8"/>
    <w:lvl w:ilvl="0" w:tplc="FFFFFFFF">
      <w:start w:val="7"/>
      <w:numFmt w:val="decimal"/>
      <w:lvlText w:val="%1."/>
      <w:lvlJc w:val="left"/>
    </w:lvl>
    <w:lvl w:ilvl="1" w:tplc="FFFFFFFF">
      <w:start w:val="1"/>
      <w:numFmt w:val="lowerLetter"/>
      <w:lvlText w:val="%2.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24B351C"/>
    <w:multiLevelType w:val="hybridMultilevel"/>
    <w:tmpl w:val="4B5EDC60"/>
    <w:lvl w:ilvl="0" w:tplc="E78A4D4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3A164B"/>
    <w:multiLevelType w:val="hybridMultilevel"/>
    <w:tmpl w:val="522E4348"/>
    <w:lvl w:ilvl="0" w:tplc="11BCCF90">
      <w:start w:val="2"/>
      <w:numFmt w:val="bullet"/>
      <w:lvlText w:val=""/>
      <w:lvlJc w:val="left"/>
      <w:pPr>
        <w:ind w:left="180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>
    <w:nsid w:val="240F0773"/>
    <w:multiLevelType w:val="hybridMultilevel"/>
    <w:tmpl w:val="9516EB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D02D3E"/>
    <w:multiLevelType w:val="hybridMultilevel"/>
    <w:tmpl w:val="BBD8C6F0"/>
    <w:lvl w:ilvl="0" w:tplc="7FA685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49657745"/>
    <w:multiLevelType w:val="hybridMultilevel"/>
    <w:tmpl w:val="34EEE838"/>
    <w:lvl w:ilvl="0" w:tplc="38101710">
      <w:start w:val="1"/>
      <w:numFmt w:val="bullet"/>
      <w:lvlText w:val=""/>
      <w:lvlJc w:val="left"/>
      <w:pPr>
        <w:ind w:left="180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">
    <w:nsid w:val="4DA63199"/>
    <w:multiLevelType w:val="hybridMultilevel"/>
    <w:tmpl w:val="2050DF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EE7D09"/>
    <w:multiLevelType w:val="hybridMultilevel"/>
    <w:tmpl w:val="6BE485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6"/>
  </w:num>
  <w:num w:numId="6">
    <w:abstractNumId w:val="7"/>
  </w:num>
  <w:num w:numId="7">
    <w:abstractNumId w:val="5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17410">
      <o:colormenu v:ext="edit" strokecolor="none [3212]"/>
    </o:shapedefaults>
  </w:hdrShapeDefaults>
  <w:footnotePr>
    <w:footnote w:id="0"/>
    <w:footnote w:id="1"/>
  </w:footnotePr>
  <w:endnotePr>
    <w:endnote w:id="0"/>
    <w:endnote w:id="1"/>
  </w:endnotePr>
  <w:compat/>
  <w:rsids>
    <w:rsidRoot w:val="000C5FE9"/>
    <w:rsid w:val="00005B50"/>
    <w:rsid w:val="00023E1C"/>
    <w:rsid w:val="0003613C"/>
    <w:rsid w:val="0005169D"/>
    <w:rsid w:val="000608B4"/>
    <w:rsid w:val="000B0AC1"/>
    <w:rsid w:val="000C4AF2"/>
    <w:rsid w:val="000C5FE9"/>
    <w:rsid w:val="000E676E"/>
    <w:rsid w:val="000F53AE"/>
    <w:rsid w:val="001149CA"/>
    <w:rsid w:val="0013185B"/>
    <w:rsid w:val="001354FB"/>
    <w:rsid w:val="001557C4"/>
    <w:rsid w:val="00162EC7"/>
    <w:rsid w:val="001630C9"/>
    <w:rsid w:val="001840CC"/>
    <w:rsid w:val="001973E0"/>
    <w:rsid w:val="001C06CF"/>
    <w:rsid w:val="001C0CFB"/>
    <w:rsid w:val="001D3422"/>
    <w:rsid w:val="001F16FC"/>
    <w:rsid w:val="0020620C"/>
    <w:rsid w:val="00265663"/>
    <w:rsid w:val="0028135F"/>
    <w:rsid w:val="002B275D"/>
    <w:rsid w:val="002C0516"/>
    <w:rsid w:val="00304969"/>
    <w:rsid w:val="00321D33"/>
    <w:rsid w:val="00336D3D"/>
    <w:rsid w:val="003733FF"/>
    <w:rsid w:val="003771E5"/>
    <w:rsid w:val="00393214"/>
    <w:rsid w:val="003D735F"/>
    <w:rsid w:val="003E1F8E"/>
    <w:rsid w:val="003E4AEC"/>
    <w:rsid w:val="00407C3F"/>
    <w:rsid w:val="004157C0"/>
    <w:rsid w:val="00462922"/>
    <w:rsid w:val="00476C37"/>
    <w:rsid w:val="004A5B11"/>
    <w:rsid w:val="004D5A50"/>
    <w:rsid w:val="00523138"/>
    <w:rsid w:val="00535295"/>
    <w:rsid w:val="00540D50"/>
    <w:rsid w:val="00541FA7"/>
    <w:rsid w:val="00543DFE"/>
    <w:rsid w:val="0054741F"/>
    <w:rsid w:val="00571357"/>
    <w:rsid w:val="00580CE3"/>
    <w:rsid w:val="005A6ECB"/>
    <w:rsid w:val="00625C9A"/>
    <w:rsid w:val="00650A37"/>
    <w:rsid w:val="006875B6"/>
    <w:rsid w:val="00690929"/>
    <w:rsid w:val="006C1DD4"/>
    <w:rsid w:val="006D0DAD"/>
    <w:rsid w:val="006E1731"/>
    <w:rsid w:val="006E75B3"/>
    <w:rsid w:val="00702B71"/>
    <w:rsid w:val="0072386F"/>
    <w:rsid w:val="00727291"/>
    <w:rsid w:val="00747FEC"/>
    <w:rsid w:val="00754E1A"/>
    <w:rsid w:val="00771C76"/>
    <w:rsid w:val="007812DE"/>
    <w:rsid w:val="007A7415"/>
    <w:rsid w:val="007E363D"/>
    <w:rsid w:val="00820C52"/>
    <w:rsid w:val="00821D99"/>
    <w:rsid w:val="00834DE8"/>
    <w:rsid w:val="0084382E"/>
    <w:rsid w:val="00854E55"/>
    <w:rsid w:val="00861611"/>
    <w:rsid w:val="0087369B"/>
    <w:rsid w:val="008D0D57"/>
    <w:rsid w:val="008F560A"/>
    <w:rsid w:val="008F639F"/>
    <w:rsid w:val="00921BE9"/>
    <w:rsid w:val="00935825"/>
    <w:rsid w:val="0094447C"/>
    <w:rsid w:val="00975FAB"/>
    <w:rsid w:val="009C4E30"/>
    <w:rsid w:val="00A0125A"/>
    <w:rsid w:val="00A04B3A"/>
    <w:rsid w:val="00A110AF"/>
    <w:rsid w:val="00A145B6"/>
    <w:rsid w:val="00A476D8"/>
    <w:rsid w:val="00A63A87"/>
    <w:rsid w:val="00AA65F2"/>
    <w:rsid w:val="00AA7CA0"/>
    <w:rsid w:val="00AB0467"/>
    <w:rsid w:val="00AB4670"/>
    <w:rsid w:val="00AB7D2B"/>
    <w:rsid w:val="00AD1505"/>
    <w:rsid w:val="00AF2F27"/>
    <w:rsid w:val="00AF7225"/>
    <w:rsid w:val="00B074A6"/>
    <w:rsid w:val="00B3110B"/>
    <w:rsid w:val="00B33D9D"/>
    <w:rsid w:val="00B66360"/>
    <w:rsid w:val="00B67E39"/>
    <w:rsid w:val="00B7079A"/>
    <w:rsid w:val="00B737B5"/>
    <w:rsid w:val="00B83065"/>
    <w:rsid w:val="00B858FB"/>
    <w:rsid w:val="00B92AA4"/>
    <w:rsid w:val="00BA0784"/>
    <w:rsid w:val="00BA2EAF"/>
    <w:rsid w:val="00BA634C"/>
    <w:rsid w:val="00BB42C7"/>
    <w:rsid w:val="00C3408A"/>
    <w:rsid w:val="00C3566E"/>
    <w:rsid w:val="00C56EE9"/>
    <w:rsid w:val="00C93BCE"/>
    <w:rsid w:val="00CB125D"/>
    <w:rsid w:val="00CC01F1"/>
    <w:rsid w:val="00D002A5"/>
    <w:rsid w:val="00D0336E"/>
    <w:rsid w:val="00D07A96"/>
    <w:rsid w:val="00D4186A"/>
    <w:rsid w:val="00D472F2"/>
    <w:rsid w:val="00D53AD9"/>
    <w:rsid w:val="00D55A6B"/>
    <w:rsid w:val="00D6513C"/>
    <w:rsid w:val="00D75E17"/>
    <w:rsid w:val="00D84975"/>
    <w:rsid w:val="00DA24A2"/>
    <w:rsid w:val="00DA2C73"/>
    <w:rsid w:val="00DA37CB"/>
    <w:rsid w:val="00DC44AD"/>
    <w:rsid w:val="00DC6F89"/>
    <w:rsid w:val="00DE61F7"/>
    <w:rsid w:val="00E21C3E"/>
    <w:rsid w:val="00E66105"/>
    <w:rsid w:val="00E75C83"/>
    <w:rsid w:val="00EB4801"/>
    <w:rsid w:val="00EC0A12"/>
    <w:rsid w:val="00ED1AC3"/>
    <w:rsid w:val="00EE2D16"/>
    <w:rsid w:val="00F04567"/>
    <w:rsid w:val="00F14BBE"/>
    <w:rsid w:val="00F2414E"/>
    <w:rsid w:val="00F6157C"/>
    <w:rsid w:val="00F92800"/>
    <w:rsid w:val="00FA0DE0"/>
    <w:rsid w:val="00FC73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>
      <o:colormenu v:ext="edit" strokecolor="none [3212]"/>
    </o:shapedefaults>
    <o:shapelayout v:ext="edit">
      <o:idmap v:ext="edit" data="1"/>
      <o:rules v:ext="edit">
        <o:r id="V:Rule5" type="connector" idref="#AutoShape 10"/>
        <o:r id="V:Rule6" type="connector" idref="#AutoShape 11"/>
        <o:r id="V:Rule7" type="connector" idref="#AutoShape 12"/>
        <o:r id="V:Rule8" type="connector" idref="#AutoShape 1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5F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5F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FE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3110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3110B"/>
  </w:style>
  <w:style w:type="paragraph" w:styleId="Footer">
    <w:name w:val="footer"/>
    <w:basedOn w:val="Normal"/>
    <w:link w:val="FooterChar"/>
    <w:uiPriority w:val="99"/>
    <w:semiHidden/>
    <w:unhideWhenUsed/>
    <w:rsid w:val="00B3110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3110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emf"/><Relationship Id="rId26" Type="http://schemas.openxmlformats.org/officeDocument/2006/relationships/image" Target="media/image10.wmf"/><Relationship Id="rId39" Type="http://schemas.openxmlformats.org/officeDocument/2006/relationships/image" Target="media/image20.wmf"/><Relationship Id="rId21" Type="http://schemas.openxmlformats.org/officeDocument/2006/relationships/image" Target="media/image7.wmf"/><Relationship Id="rId34" Type="http://schemas.openxmlformats.org/officeDocument/2006/relationships/image" Target="media/image17.emf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7.bin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2.e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5.emf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e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5.bin"/><Relationship Id="rId74" Type="http://schemas.openxmlformats.org/officeDocument/2006/relationships/header" Target="header2.xml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0" Type="http://schemas.openxmlformats.org/officeDocument/2006/relationships/image" Target="media/image2.png"/><Relationship Id="rId19" Type="http://schemas.openxmlformats.org/officeDocument/2006/relationships/image" Target="media/image6.wmf"/><Relationship Id="rId31" Type="http://schemas.openxmlformats.org/officeDocument/2006/relationships/image" Target="media/image14.e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4.bin"/><Relationship Id="rId73" Type="http://schemas.openxmlformats.org/officeDocument/2006/relationships/header" Target="header1.xml"/><Relationship Id="rId78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8.bin"/><Relationship Id="rId77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41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e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9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emf"/><Relationship Id="rId28" Type="http://schemas.openxmlformats.org/officeDocument/2006/relationships/image" Target="media/image11.e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419142-B276-4372-870B-99AE57D545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6</TotalTime>
  <Pages>1</Pages>
  <Words>542</Words>
  <Characters>309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39</cp:revision>
  <dcterms:created xsi:type="dcterms:W3CDTF">2018-08-09T09:24:00Z</dcterms:created>
  <dcterms:modified xsi:type="dcterms:W3CDTF">2019-08-15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